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62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AA0000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7" autoAdjust="0"/>
    <p:restoredTop sz="94660"/>
  </p:normalViewPr>
  <p:slideViewPr>
    <p:cSldViewPr snapToGrid="0">
      <p:cViewPr varScale="1">
        <p:scale>
          <a:sx n="72" d="100"/>
          <a:sy n="72" d="100"/>
        </p:scale>
        <p:origin x="-943" y="-8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április 1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Segédlet a Kommunikáció-akusztika tanulásához</a:t>
            </a:r>
          </a:p>
          <a:p>
            <a:r>
              <a:rPr lang="hu-HU" dirty="0" smtClean="0"/>
              <a:t>VIHIAV 035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hu-HU" dirty="0" smtClean="0"/>
              <a:t>A környezeti zaj</a:t>
            </a:r>
            <a:br>
              <a:rPr lang="hu-HU" dirty="0" smtClean="0"/>
            </a:br>
            <a:r>
              <a:rPr lang="hu-HU" sz="27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</a:t>
            </a:r>
            <a:r>
              <a:rPr lang="hu-HU" sz="27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letkezése, terjedése </a:t>
            </a:r>
            <a:r>
              <a:rPr lang="hu-HU" sz="27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és </a:t>
            </a:r>
            <a:r>
              <a:rPr lang="hu-HU" sz="27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sökkentése</a:t>
            </a:r>
            <a:endParaRPr lang="hu-HU" sz="27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falakkal / 5</a:t>
            </a:r>
            <a:endParaRPr lang="de-DE"/>
          </a:p>
        </p:txBody>
      </p:sp>
      <p:pic>
        <p:nvPicPr>
          <p:cNvPr id="12390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0800000">
            <a:off x="4140200" y="1196975"/>
            <a:ext cx="4305300" cy="5218112"/>
          </a:xfrm>
          <a:noFill/>
          <a:ln/>
        </p:spPr>
      </p:pic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611188" y="1196975"/>
            <a:ext cx="2376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Egy- és kétrétegű falak hanggátlás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4287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árnyékolással</a:t>
            </a:r>
            <a:endParaRPr lang="de-DE"/>
          </a:p>
        </p:txBody>
      </p:sp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844675"/>
            <a:ext cx="4610100" cy="432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469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611188" y="3103563"/>
          <a:ext cx="2447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942920" imgH="609480" progId="Equation.DSMT4">
                  <p:embed/>
                </p:oleObj>
              </mc:Choice>
              <mc:Fallback>
                <p:oleObj name="Equation" r:id="rId4" imgW="1942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03563"/>
                        <a:ext cx="24479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468313" y="1989138"/>
            <a:ext cx="2735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Fresnel-féle szám: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470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árnyékolás zárt térben</a:t>
            </a:r>
            <a:endParaRPr lang="de-DE"/>
          </a:p>
        </p:txBody>
      </p:sp>
      <p:pic>
        <p:nvPicPr>
          <p:cNvPr id="1249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3328383" y="634195"/>
            <a:ext cx="2701748" cy="538447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214598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Hangelnyelés rezonátorral / 1</a:t>
            </a:r>
            <a:endParaRPr lang="de-DE"/>
          </a:p>
        </p:txBody>
      </p:sp>
      <p:pic>
        <p:nvPicPr>
          <p:cNvPr id="11776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76"/>
          <a:stretch>
            <a:fillRect/>
          </a:stretch>
        </p:blipFill>
        <p:spPr>
          <a:xfrm>
            <a:off x="2822575" y="2276475"/>
            <a:ext cx="3405188" cy="281305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3724054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8"/>
          <a:stretch>
            <a:fillRect/>
          </a:stretch>
        </p:blipFill>
        <p:spPr>
          <a:xfrm rot="10800000">
            <a:off x="2782888" y="981075"/>
            <a:ext cx="3576637" cy="5508625"/>
          </a:xfrm>
          <a:noFill/>
          <a:ln/>
        </p:spPr>
      </p:pic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hu-HU"/>
              <a:t>Hangelnyelés rezonátorral / 2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1195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hangtompítóval</a:t>
            </a:r>
            <a:endParaRPr lang="de-DE"/>
          </a:p>
        </p:txBody>
      </p:sp>
      <p:pic>
        <p:nvPicPr>
          <p:cNvPr id="115718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0800000">
            <a:off x="457200" y="1484313"/>
            <a:ext cx="8229600" cy="2978150"/>
          </a:xfrm>
          <a:noFill/>
          <a:ln/>
        </p:spPr>
      </p:pic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611188" y="5084763"/>
            <a:ext cx="7129462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Energiaemésztési lehetőségek: </a:t>
            </a:r>
          </a:p>
          <a:p>
            <a:pPr>
              <a:spcBef>
                <a:spcPct val="50000"/>
              </a:spcBef>
            </a:pPr>
            <a:r>
              <a:rPr lang="hu-HU"/>
              <a:t>	impedanciaváltások &gt; reaktív</a:t>
            </a:r>
          </a:p>
          <a:p>
            <a:pPr>
              <a:spcBef>
                <a:spcPct val="50000"/>
              </a:spcBef>
            </a:pPr>
            <a:r>
              <a:rPr lang="hu-HU"/>
              <a:t>	szálas/rácsos hangelnyelő anyagok beépítése &gt; abszorptív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4680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Hangelnyelő anyagok</a:t>
            </a:r>
            <a:endParaRPr lang="de-DE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/>
              <a:t>NIKECELL, Hungarocell, Austrotherm, stb. nem hangelnyelő anyagok!!!</a:t>
            </a:r>
          </a:p>
          <a:p>
            <a:endParaRPr lang="hu-HU"/>
          </a:p>
          <a:p>
            <a:endParaRPr lang="hu-HU"/>
          </a:p>
          <a:p>
            <a:r>
              <a:rPr lang="hu-HU"/>
              <a:t>Hangelnyeléshez súrlódás kell ----&gt; csak nyitott cellás, zegzugos csatornácskákat tartalmazó anyagban működik!</a:t>
            </a:r>
          </a:p>
          <a:p>
            <a:endParaRPr lang="hu-HU"/>
          </a:p>
          <a:p>
            <a:r>
              <a:rPr lang="hu-HU"/>
              <a:t>Lehet: </a:t>
            </a:r>
          </a:p>
          <a:p>
            <a:pPr lvl="1"/>
            <a:r>
              <a:rPr lang="hu-HU"/>
              <a:t>üveggyapot</a:t>
            </a:r>
          </a:p>
          <a:p>
            <a:pPr lvl="1"/>
            <a:r>
              <a:rPr lang="hu-HU"/>
              <a:t>kőzetgyapot</a:t>
            </a:r>
          </a:p>
          <a:p>
            <a:pPr lvl="1"/>
            <a:r>
              <a:rPr lang="hu-HU"/>
              <a:t>nyitott cellás hab</a:t>
            </a:r>
          </a:p>
          <a:p>
            <a:pPr lvl="1"/>
            <a:r>
              <a:rPr lang="hu-HU"/>
              <a:t>egyéb, speciális</a:t>
            </a:r>
            <a:endParaRPr lang="de-DE"/>
          </a:p>
        </p:txBody>
      </p:sp>
      <p:sp>
        <p:nvSpPr>
          <p:cNvPr id="131076" name="Line 4"/>
          <p:cNvSpPr>
            <a:spLocks noChangeShapeType="1"/>
          </p:cNvSpPr>
          <p:nvPr/>
        </p:nvSpPr>
        <p:spPr bwMode="auto">
          <a:xfrm flipV="1">
            <a:off x="1501247" y="1088673"/>
            <a:ext cx="4392612" cy="792163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31077" name="Line 5"/>
          <p:cNvSpPr>
            <a:spLocks noChangeShapeType="1"/>
          </p:cNvSpPr>
          <p:nvPr/>
        </p:nvSpPr>
        <p:spPr bwMode="auto">
          <a:xfrm>
            <a:off x="1763713" y="1017236"/>
            <a:ext cx="3529012" cy="863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7244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Alkalmazási példák / 1</a:t>
            </a:r>
            <a:endParaRPr lang="de-DE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/>
              <a:t>Kulisszás hangtompítók</a:t>
            </a:r>
            <a:endParaRPr lang="de-DE"/>
          </a:p>
        </p:txBody>
      </p:sp>
      <p:pic>
        <p:nvPicPr>
          <p:cNvPr id="1167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276475"/>
            <a:ext cx="1905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1628775"/>
            <a:ext cx="5675312" cy="418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9178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Alkalmazási példák / 2</a:t>
            </a:r>
            <a:endParaRPr lang="de-DE"/>
          </a:p>
        </p:txBody>
      </p:sp>
      <p:pic>
        <p:nvPicPr>
          <p:cNvPr id="12902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00338" y="2133600"/>
            <a:ext cx="3409950" cy="3068638"/>
          </a:xfrm>
          <a:noFill/>
          <a:ln/>
        </p:spPr>
      </p:pic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827088" y="1844675"/>
            <a:ext cx="2016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b="1">
                <a:solidFill>
                  <a:schemeClr val="tx2"/>
                </a:solidFill>
              </a:rPr>
              <a:t>Csőhangtompító</a:t>
            </a:r>
            <a:endParaRPr lang="de-DE" b="1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64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/>
              <a:t>Zajárnyékoló fal vasúti pálya mellett</a:t>
            </a:r>
            <a:endParaRPr lang="de-DE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1196975"/>
            <a:ext cx="7599363" cy="525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2603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A (környezeti) zaj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3638"/>
            <a:ext cx="8229600" cy="5218112"/>
          </a:xfrm>
        </p:spPr>
        <p:txBody>
          <a:bodyPr>
            <a:normAutofit fontScale="92500" lnSpcReduction="10000"/>
          </a:bodyPr>
          <a:lstStyle/>
          <a:p>
            <a:r>
              <a:rPr lang="hu-HU"/>
              <a:t>Zaj: zavaró, kellemetlen, nem kívánt vagy káros hangok gyűjtőneve</a:t>
            </a:r>
          </a:p>
          <a:p>
            <a:r>
              <a:rPr lang="hu-HU"/>
              <a:t>Meghatározása nem egyértelmű</a:t>
            </a:r>
          </a:p>
          <a:p>
            <a:pPr lvl="1"/>
            <a:r>
              <a:rPr lang="hu-HU"/>
              <a:t>csecsemősírás, rockzene, autómotor hangja lehet zaj, szórakozás vagy információforrás is</a:t>
            </a:r>
          </a:p>
          <a:p>
            <a:r>
              <a:rPr lang="hu-HU"/>
              <a:t>Összetétele: véletlen, tranziens és periodikus összetevők egyaránt vannak benne</a:t>
            </a:r>
          </a:p>
          <a:p>
            <a:r>
              <a:rPr lang="hu-HU"/>
              <a:t>Keletkezése: rezgési és áramlási folyamatok „mellékterméke”</a:t>
            </a:r>
          </a:p>
          <a:p>
            <a:r>
              <a:rPr lang="hu-HU"/>
              <a:t>Mérése: </a:t>
            </a:r>
          </a:p>
          <a:p>
            <a:pPr lvl="1"/>
            <a:r>
              <a:rPr lang="hu-HU"/>
              <a:t>hangnyomásszintmérő és A-szűrő használatával</a:t>
            </a:r>
          </a:p>
          <a:p>
            <a:pPr lvl="1"/>
            <a:r>
              <a:rPr lang="hu-HU"/>
              <a:t>frekvenciaelemzéssel (tercsávos, ill. oktávsávos)</a:t>
            </a:r>
          </a:p>
          <a:p>
            <a:pPr lvl="1"/>
            <a:r>
              <a:rPr lang="hu-HU"/>
              <a:t>a szubjektív érzetet jobban közelítő mértékek alkalmazásával: </a:t>
            </a:r>
          </a:p>
          <a:p>
            <a:pPr lvl="2"/>
            <a:r>
              <a:rPr lang="hu-HU"/>
              <a:t>hangosság (Zwicker, ill. Stevens phon)</a:t>
            </a:r>
          </a:p>
          <a:p>
            <a:pPr lvl="2"/>
            <a:r>
              <a:rPr lang="hu-HU"/>
              <a:t>élesség (sharpness), durvaság (roughness v. harshness), kellemetlenség (annoyance), …</a:t>
            </a:r>
          </a:p>
          <a:p>
            <a:pPr lvl="2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31156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1836" y="0"/>
            <a:ext cx="8479542" cy="792163"/>
          </a:xfrm>
        </p:spPr>
        <p:txBody>
          <a:bodyPr>
            <a:noAutofit/>
          </a:bodyPr>
          <a:lstStyle/>
          <a:p>
            <a:r>
              <a:rPr lang="hu-HU" sz="2800" dirty="0"/>
              <a:t>Hangelnyelés és hangárnyékolás kombinációja</a:t>
            </a:r>
            <a:endParaRPr lang="de-DE" sz="2800" dirty="0"/>
          </a:p>
        </p:txBody>
      </p:sp>
      <p:pic>
        <p:nvPicPr>
          <p:cNvPr id="13210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2342710" y="437711"/>
            <a:ext cx="4521200" cy="6481763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91989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A környezeti zaj hatásai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  <a:p>
            <a:r>
              <a:rPr lang="hu-HU"/>
              <a:t>a zaj az emberi szervezet számára információforrás és stresszor is</a:t>
            </a:r>
          </a:p>
          <a:p>
            <a:pPr lvl="1"/>
            <a:r>
              <a:rPr lang="hu-HU"/>
              <a:t>kis szinten: figyelemelvonás, vérnyomásnövekedés, idegi kifáradás,</a:t>
            </a:r>
          </a:p>
          <a:p>
            <a:pPr lvl="1"/>
            <a:r>
              <a:rPr lang="hu-HU"/>
              <a:t>közepes szinten pulzusnövekedés, ideiglenes hallásküszöbeltolódás, éjszakai alvászavarás</a:t>
            </a:r>
          </a:p>
          <a:p>
            <a:pPr lvl="1"/>
            <a:r>
              <a:rPr lang="hu-HU"/>
              <a:t>magas szinten halláskárosodás</a:t>
            </a:r>
          </a:p>
        </p:txBody>
      </p:sp>
    </p:spTree>
    <p:extLst>
      <p:ext uri="{BB962C8B-B14F-4D97-AF65-F5344CB8AC3E}">
        <p14:creationId xmlns:p14="http://schemas.microsoft.com/office/powerpoint/2010/main" val="3465968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i lehetőségek</a:t>
            </a:r>
            <a:endParaRPr lang="de-DE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  <a:p>
            <a:r>
              <a:rPr lang="hu-HU"/>
              <a:t>Energiavisszaveréssel (reaktív csillapítás)</a:t>
            </a:r>
          </a:p>
          <a:p>
            <a:pPr lvl="1"/>
            <a:r>
              <a:rPr lang="hu-HU"/>
              <a:t>vastag, nehéz falak</a:t>
            </a:r>
          </a:p>
          <a:p>
            <a:pPr lvl="1"/>
            <a:r>
              <a:rPr lang="hu-HU"/>
              <a:t>reaktív hangtompítók</a:t>
            </a:r>
          </a:p>
          <a:p>
            <a:pPr lvl="1"/>
            <a:r>
              <a:rPr lang="hu-HU"/>
              <a:t>zajárnyékoló falak </a:t>
            </a:r>
          </a:p>
          <a:p>
            <a:pPr lvl="1"/>
            <a:endParaRPr lang="hu-HU"/>
          </a:p>
          <a:p>
            <a:endParaRPr lang="hu-HU"/>
          </a:p>
          <a:p>
            <a:r>
              <a:rPr lang="en-US"/>
              <a:t>Energiaeln</a:t>
            </a:r>
            <a:r>
              <a:rPr lang="hu-HU"/>
              <a:t>yeléssel (abszorpciós csillapítás)</a:t>
            </a:r>
          </a:p>
          <a:p>
            <a:pPr lvl="1"/>
            <a:r>
              <a:rPr lang="hu-HU"/>
              <a:t>hangelnyelő burkolatok</a:t>
            </a:r>
          </a:p>
          <a:p>
            <a:pPr lvl="1"/>
            <a:r>
              <a:rPr lang="hu-HU"/>
              <a:t>hangelnyelő anyaggal töltött hangtompítók</a:t>
            </a:r>
          </a:p>
          <a:p>
            <a:pPr lvl="1"/>
            <a:r>
              <a:rPr lang="hu-HU"/>
              <a:t>klf. rezonátorok</a:t>
            </a:r>
          </a:p>
          <a:p>
            <a:pPr lvl="1"/>
            <a:r>
              <a:rPr lang="hu-HU"/>
              <a:t>fémszivacsok, sűrű rácsok, mikropórusos anyagok</a:t>
            </a:r>
            <a:r>
              <a:rPr lang="en-US"/>
              <a:t> 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21750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Hangterjedés az épületekben</a:t>
            </a:r>
            <a:endParaRPr lang="de-DE"/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1198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981075"/>
            <a:ext cx="5540375" cy="516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416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falakkal</a:t>
            </a:r>
            <a:endParaRPr lang="de-DE"/>
          </a:p>
        </p:txBody>
      </p:sp>
      <p:pic>
        <p:nvPicPr>
          <p:cNvPr id="120839" name="Picture 7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981075"/>
            <a:ext cx="4968875" cy="2900363"/>
          </a:xfrm>
          <a:noFill/>
          <a:ln/>
        </p:spPr>
      </p:pic>
      <p:graphicFrame>
        <p:nvGraphicFramePr>
          <p:cNvPr id="12084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212850" y="4652963"/>
          <a:ext cx="57546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4356000" imgH="850680" progId="Equation.DSMT4">
                  <p:embed/>
                </p:oleObj>
              </mc:Choice>
              <mc:Fallback>
                <p:oleObj name="Equation" r:id="rId4" imgW="43560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652963"/>
                        <a:ext cx="57546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2" name="Text Box 10"/>
          <p:cNvSpPr txBox="1">
            <a:spLocks noChangeArrowheads="1"/>
          </p:cNvSpPr>
          <p:nvPr/>
        </p:nvSpPr>
        <p:spPr bwMode="auto">
          <a:xfrm>
            <a:off x="827088" y="4005263"/>
            <a:ext cx="22320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Merőleges beesésnél: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3930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falakkal / 2</a:t>
            </a:r>
            <a:endParaRPr lang="de-DE"/>
          </a:p>
        </p:txBody>
      </p:sp>
      <p:pic>
        <p:nvPicPr>
          <p:cNvPr id="12186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1628775"/>
            <a:ext cx="6121400" cy="4873625"/>
          </a:xfrm>
          <a:noFill/>
          <a:ln/>
        </p:spPr>
      </p:pic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250825" y="836613"/>
            <a:ext cx="4105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Felületsúly, frekvencia és a hangbeesés irányának hatás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80265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falakkal / 3</a:t>
            </a:r>
            <a:endParaRPr lang="de-DE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/>
              <a:t>További befolyásoló tényezők:</a:t>
            </a:r>
          </a:p>
          <a:p>
            <a:pPr lvl="1"/>
            <a:r>
              <a:rPr lang="hu-HU"/>
              <a:t>mellékutas hangterjedések</a:t>
            </a:r>
          </a:p>
          <a:p>
            <a:pPr lvl="1"/>
            <a:r>
              <a:rPr lang="hu-HU"/>
              <a:t>koincidencia-hatás</a:t>
            </a:r>
          </a:p>
          <a:p>
            <a:pPr lvl="1"/>
            <a:endParaRPr lang="de-DE"/>
          </a:p>
        </p:txBody>
      </p:sp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276130">
            <a:off x="3861594" y="2253455"/>
            <a:ext cx="2425700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745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falakkal / 4</a:t>
            </a:r>
            <a:endParaRPr lang="de-DE"/>
          </a:p>
        </p:txBody>
      </p:sp>
      <p:pic>
        <p:nvPicPr>
          <p:cNvPr id="12288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79613" y="1268413"/>
            <a:ext cx="4867275" cy="5218112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391518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17</TotalTime>
  <Words>315</Words>
  <Application>Microsoft Office PowerPoint</Application>
  <PresentationFormat>Diavetítés a képernyőre (4:3 oldalarány)</PresentationFormat>
  <Paragraphs>76</Paragraphs>
  <Slides>20</Slides>
  <Notes>0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0</vt:i4>
      </vt:variant>
    </vt:vector>
  </HeadingPairs>
  <TitlesOfParts>
    <vt:vector size="22" baseType="lpstr">
      <vt:lpstr>HRSZ</vt:lpstr>
      <vt:lpstr>Equation</vt:lpstr>
      <vt:lpstr>A környezeti zaj keletkezése, terjedése és csökkentése</vt:lpstr>
      <vt:lpstr>A (környezeti) zaj</vt:lpstr>
      <vt:lpstr>A környezeti zaj hatásai</vt:lpstr>
      <vt:lpstr>Zajcsökkentési lehetőségek</vt:lpstr>
      <vt:lpstr>Hangterjedés az épületekben</vt:lpstr>
      <vt:lpstr>Zajcsökkentés falakkal</vt:lpstr>
      <vt:lpstr>Zajcsökkentés falakkal / 2</vt:lpstr>
      <vt:lpstr>Zajcsökkentés falakkal / 3</vt:lpstr>
      <vt:lpstr>Zajcsökkentés falakkal / 4</vt:lpstr>
      <vt:lpstr>Zajcsökkentés falakkal / 5</vt:lpstr>
      <vt:lpstr>Zajcsökkentés árnyékolással</vt:lpstr>
      <vt:lpstr>Zajárnyékolás zárt térben</vt:lpstr>
      <vt:lpstr>Hangelnyelés rezonátorral / 1</vt:lpstr>
      <vt:lpstr>Hangelnyelés rezonátorral / 2</vt:lpstr>
      <vt:lpstr>Zajcsökkentés hangtompítóval</vt:lpstr>
      <vt:lpstr>Hangelnyelő anyagok</vt:lpstr>
      <vt:lpstr>Alkalmazási példák / 1</vt:lpstr>
      <vt:lpstr>Alkalmazási példák / 2</vt:lpstr>
      <vt:lpstr>Zajárnyékoló fal vasúti pálya mellett</vt:lpstr>
      <vt:lpstr>Hangelnyelés és hangárnyékolás kombinációja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Augusztinovicz Fülöp</cp:lastModifiedBy>
  <cp:revision>9</cp:revision>
  <dcterms:created xsi:type="dcterms:W3CDTF">2013-02-08T13:47:53Z</dcterms:created>
  <dcterms:modified xsi:type="dcterms:W3CDTF">2013-03-31T23:22:39Z</dcterms:modified>
</cp:coreProperties>
</file>